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32.bin" ContentType="application/vnd.openxmlformats-officedocument.oleObject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33.bin" ContentType="application/vnd.openxmlformats-officedocument.oleObject"/>
  <Override PartName="/ppt/notesSlides/notesSlide25.xml" ContentType="application/vnd.openxmlformats-officedocument.presentationml.notesSlide+xml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8"/>
  </p:notesMasterIdLst>
  <p:handoutMasterIdLst>
    <p:handoutMasterId r:id="rId29"/>
  </p:handoutMasterIdLst>
  <p:sldIdLst>
    <p:sldId id="816" r:id="rId3"/>
    <p:sldId id="849" r:id="rId4"/>
    <p:sldId id="864" r:id="rId5"/>
    <p:sldId id="820" r:id="rId6"/>
    <p:sldId id="826" r:id="rId7"/>
    <p:sldId id="850" r:id="rId8"/>
    <p:sldId id="844" r:id="rId9"/>
    <p:sldId id="856" r:id="rId10"/>
    <p:sldId id="857" r:id="rId11"/>
    <p:sldId id="865" r:id="rId12"/>
    <p:sldId id="866" r:id="rId13"/>
    <p:sldId id="868" r:id="rId14"/>
    <p:sldId id="867" r:id="rId15"/>
    <p:sldId id="821" r:id="rId16"/>
    <p:sldId id="859" r:id="rId17"/>
    <p:sldId id="860" r:id="rId18"/>
    <p:sldId id="861" r:id="rId19"/>
    <p:sldId id="858" r:id="rId20"/>
    <p:sldId id="808" r:id="rId21"/>
    <p:sldId id="862" r:id="rId22"/>
    <p:sldId id="823" r:id="rId23"/>
    <p:sldId id="848" r:id="rId24"/>
    <p:sldId id="817" r:id="rId25"/>
    <p:sldId id="863" r:id="rId26"/>
    <p:sldId id="82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12" y="-67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97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48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0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2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5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6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8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33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0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1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4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6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899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4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60302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461403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2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954332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3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9425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4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4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4984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339512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0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66985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51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032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2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75024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latin typeface="Comic Sans MS"/>
                <a:cs typeface="Comic Sans MS"/>
              </a:rPr>
              <a:t>540—660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</a:t>
            </a:r>
            <a:endParaRPr lang="en-US" sz="48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41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0411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16298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95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343100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96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160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7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540—660</a:t>
            </a:r>
            <a:endParaRPr lang="en-US" sz="4800" dirty="0" smtClean="0">
              <a:solidFill>
                <a:srgbClr val="A7097A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9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201358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66916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90459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1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080791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2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3702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575—</a:t>
            </a:r>
            <a:r>
              <a:rPr lang="en-US" sz="4800" dirty="0">
                <a:solidFill>
                  <a:srgbClr val="A7097A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25</a:t>
            </a:r>
            <a:endParaRPr lang="en-US" sz="4800" dirty="0" smtClean="0">
              <a:solidFill>
                <a:srgbClr val="A7097A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7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4092269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7024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random variables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  <p:sp useBgFill="1"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9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0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5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2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3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4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 useBgFill="1"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2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7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1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7297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probability mea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fraction of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’s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ill 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1/6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64851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1" name="Equation" r:id="rId4" imgW="901700" imgH="469900" progId="Equation.DSMT4">
                  <p:embed/>
                </p:oleObj>
              </mc:Choice>
              <mc:Fallback>
                <p:oleObj name="Equation" r:id="rId4" imgW="90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01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5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6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7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7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8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3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4" name="Equation" r:id="rId6" imgW="444500" imgH="190500" progId="Equation.DSMT4">
                  <p:embed/>
                </p:oleObj>
              </mc:Choice>
              <mc:Fallback>
                <p:oleObj name="Equation" r:id="rId6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7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8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9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5</TotalTime>
  <Words>719</Words>
  <Application>Microsoft Macintosh PowerPoint</Application>
  <PresentationFormat>On-screen Show (4:3)</PresentationFormat>
  <Paragraphs>186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1</cp:revision>
  <cp:lastPrinted>2013-05-12T00:46:16Z</cp:lastPrinted>
  <dcterms:created xsi:type="dcterms:W3CDTF">2011-05-02T03:18:38Z</dcterms:created>
  <dcterms:modified xsi:type="dcterms:W3CDTF">2013-05-13T14:25:45Z</dcterms:modified>
</cp:coreProperties>
</file>